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E40F81" w14:textId="77777777" w:rsidR="00F120DC" w:rsidRPr="005508E6" w:rsidRDefault="00F120DC" w:rsidP="00F120D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Hlk166121358"/>
      <w:r w:rsidRPr="005508E6">
        <w:rPr>
          <w:rFonts w:ascii="Times New Roman" w:hAnsi="Times New Roman" w:cs="Times New Roman"/>
          <w:b/>
          <w:sz w:val="28"/>
          <w:szCs w:val="28"/>
        </w:rPr>
        <w:t>CONCURSUL INTERJUDEȚEAN DE MATEMATICĂ „SPIRU HARET”</w:t>
      </w:r>
    </w:p>
    <w:p w14:paraId="4F3389F3" w14:textId="315F17CC" w:rsidR="00F120DC" w:rsidRPr="005508E6" w:rsidRDefault="00F120DC" w:rsidP="00F120D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08E6">
        <w:rPr>
          <w:rFonts w:ascii="Times New Roman" w:hAnsi="Times New Roman" w:cs="Times New Roman"/>
          <w:b/>
          <w:sz w:val="28"/>
          <w:szCs w:val="28"/>
        </w:rPr>
        <w:t xml:space="preserve">EDIȚIA </w:t>
      </w:r>
      <w:r w:rsidR="001B459F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 XXV-</w:t>
      </w:r>
      <w:r w:rsidR="001B459F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MAI 202</w:t>
      </w:r>
      <w:r>
        <w:rPr>
          <w:rFonts w:ascii="Times New Roman" w:hAnsi="Times New Roman" w:cs="Times New Roman"/>
          <w:b/>
          <w:sz w:val="28"/>
          <w:szCs w:val="28"/>
        </w:rPr>
        <w:t>6</w:t>
      </w:r>
    </w:p>
    <w:p w14:paraId="07401110" w14:textId="77777777" w:rsidR="00F120DC" w:rsidRPr="005508E6" w:rsidRDefault="00F120DC" w:rsidP="00F120DC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121">
        <w:rPr>
          <w:rFonts w:ascii="Times New Roman" w:hAnsi="Times New Roman" w:cs="Times New Roman"/>
          <w:b/>
          <w:sz w:val="24"/>
          <w:szCs w:val="24"/>
        </w:rPr>
        <w:t>Filiera tehnologică: profilurile tehnic, servicii, resurse naturale și protecția mediului</w:t>
      </w:r>
    </w:p>
    <w:p w14:paraId="3FDB47DD" w14:textId="44A878CC" w:rsidR="00F120DC" w:rsidRDefault="00F120DC" w:rsidP="00F120D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08E6">
        <w:rPr>
          <w:rFonts w:ascii="Times New Roman" w:hAnsi="Times New Roman" w:cs="Times New Roman"/>
          <w:b/>
          <w:sz w:val="28"/>
          <w:szCs w:val="28"/>
        </w:rPr>
        <w:t xml:space="preserve">CLASA  </w:t>
      </w:r>
      <w:r w:rsidR="001B459F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XI-</w:t>
      </w:r>
      <w:bookmarkEnd w:id="0"/>
      <w:r w:rsidR="001B459F">
        <w:rPr>
          <w:rFonts w:ascii="Times New Roman" w:hAnsi="Times New Roman" w:cs="Times New Roman"/>
          <w:b/>
          <w:sz w:val="28"/>
          <w:szCs w:val="28"/>
        </w:rPr>
        <w:t>a</w:t>
      </w:r>
    </w:p>
    <w:p w14:paraId="5A60B3D6" w14:textId="77777777" w:rsidR="00F120DC" w:rsidRDefault="00F120DC" w:rsidP="00F120D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REM DE CORECTARE ȘI NOTARE</w:t>
      </w:r>
    </w:p>
    <w:p w14:paraId="4AE00EAE" w14:textId="77777777" w:rsidR="00F120DC" w:rsidRDefault="00F120DC" w:rsidP="00F120DC">
      <w:pPr>
        <w:pStyle w:val="Listparagraf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695688">
        <w:rPr>
          <w:rFonts w:ascii="Times New Roman" w:hAnsi="Times New Roman" w:cs="Times New Roman"/>
          <w:sz w:val="24"/>
          <w:szCs w:val="24"/>
        </w:rPr>
        <w:t xml:space="preserve">Se consideră matricele </w:t>
      </w:r>
      <w:r w:rsidRPr="00695688">
        <w:rPr>
          <w:rFonts w:ascii="Times New Roman" w:hAnsi="Times New Roman" w:cs="Times New Roman"/>
          <w:position w:val="-30"/>
          <w:sz w:val="24"/>
          <w:szCs w:val="24"/>
        </w:rPr>
        <w:object w:dxaOrig="2580" w:dyaOrig="720" w14:anchorId="1ABBFD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6pt" o:ole="">
            <v:imagedata r:id="rId6" o:title=""/>
          </v:shape>
          <o:OLEObject Type="Embed" ProgID="Equation.DSMT4" ShapeID="_x0000_i1025" DrawAspect="Content" ObjectID="_1840101934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și </w:t>
      </w:r>
      <w:r w:rsidRPr="00695688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38E8CA93">
          <v:shape id="_x0000_i1026" type="#_x0000_t75" style="width:63.5pt;height:36pt" o:ole="">
            <v:imagedata r:id="rId8" o:title=""/>
          </v:shape>
          <o:OLEObject Type="Embed" ProgID="Equation.DSMT4" ShapeID="_x0000_i1026" DrawAspect="Content" ObjectID="_1840101935" r:id="rId9"/>
        </w:object>
      </w:r>
    </w:p>
    <w:p w14:paraId="109FFF4F" w14:textId="77777777" w:rsidR="00F120DC" w:rsidRDefault="00F120DC" w:rsidP="00F120DC">
      <w:pPr>
        <w:pStyle w:val="Listparagraf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p) Aflați numerele reale </w:t>
      </w:r>
      <w:r w:rsidRPr="0069568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B028DE">
          <v:shape id="_x0000_i1027" type="#_x0000_t75" style="width:10.5pt;height:11pt" o:ole="">
            <v:imagedata r:id="rId10" o:title=""/>
          </v:shape>
          <o:OLEObject Type="Embed" ProgID="Equation.DSMT4" ShapeID="_x0000_i1027" DrawAspect="Content" ObjectID="_1840101936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și </w:t>
      </w:r>
      <w:r w:rsidRPr="00695688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21CA0B7">
          <v:shape id="_x0000_i1028" type="#_x0000_t75" style="width:11pt;height:13.5pt" o:ole="">
            <v:imagedata r:id="rId12" o:title=""/>
          </v:shape>
          <o:OLEObject Type="Embed" ProgID="Equation.DSMT4" ShapeID="_x0000_i1028" DrawAspect="Content" ObjectID="_184010193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pentru care </w:t>
      </w:r>
      <w:r w:rsidRPr="00695688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7F4E8509">
          <v:shape id="_x0000_i1029" type="#_x0000_t75" style="width:70.5pt;height:19pt" o:ole="">
            <v:imagedata r:id="rId14" o:title=""/>
          </v:shape>
          <o:OLEObject Type="Embed" ProgID="Equation.DSMT4" ShapeID="_x0000_i1029" DrawAspect="Content" ObjectID="_1840101938" r:id="rId15"/>
        </w:object>
      </w:r>
    </w:p>
    <w:p w14:paraId="651221DC" w14:textId="77777777" w:rsidR="00F120DC" w:rsidRDefault="00F120DC" w:rsidP="00F120DC">
      <w:pPr>
        <w:pStyle w:val="Listparagraf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78202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p) Dacă matricea </w:t>
      </w:r>
      <w:r w:rsidRPr="00695688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0252B471">
          <v:shape id="_x0000_i1030" type="#_x0000_t75" style="width:58pt;height:18pt" o:ole="">
            <v:imagedata r:id="rId16" o:title=""/>
          </v:shape>
          <o:OLEObject Type="Embed" ProgID="Equation.DSMT4" ShapeID="_x0000_i1030" DrawAspect="Content" ObjectID="_184010193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este soluția ecuației </w:t>
      </w:r>
      <w:r w:rsidRPr="00695688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9E1046E">
          <v:shape id="_x0000_i1031" type="#_x0000_t75" style="width:43.5pt;height:16.5pt" o:ole="">
            <v:imagedata r:id="rId18" o:title=""/>
          </v:shape>
          <o:OLEObject Type="Embed" ProgID="Equation.DSMT4" ShapeID="_x0000_i1031" DrawAspect="Content" ObjectID="_184010194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atunci suma elementelor matricei </w:t>
      </w:r>
      <w:r w:rsidRPr="0069568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873BE58">
          <v:shape id="_x0000_i1032" type="#_x0000_t75" style="width:14pt;height:13.5pt" o:ole="">
            <v:imagedata r:id="rId20" o:title=""/>
          </v:shape>
          <o:OLEObject Type="Embed" ProgID="Equation.DSMT4" ShapeID="_x0000_i1032" DrawAspect="Content" ObjectID="_184010194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este</w:t>
      </w:r>
      <w:r w:rsidR="00BD3F28">
        <w:rPr>
          <w:rFonts w:ascii="Times New Roman" w:hAnsi="Times New Roman" w:cs="Times New Roman"/>
          <w:sz w:val="24"/>
          <w:szCs w:val="24"/>
        </w:rPr>
        <w:t xml:space="preserve"> un număr natural par.</w:t>
      </w:r>
    </w:p>
    <w:p w14:paraId="03A9DC8D" w14:textId="77777777" w:rsidR="00F120DC" w:rsidRDefault="00F120DC" w:rsidP="00F120DC">
      <w:pPr>
        <w:pStyle w:val="Listparagraf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782020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p) Demonstrați că </w:t>
      </w:r>
      <w:r w:rsidR="00782020" w:rsidRPr="00782020">
        <w:rPr>
          <w:rFonts w:ascii="Times New Roman" w:hAnsi="Times New Roman" w:cs="Times New Roman"/>
          <w:position w:val="-20"/>
          <w:sz w:val="24"/>
          <w:szCs w:val="24"/>
        </w:rPr>
        <w:object w:dxaOrig="2500" w:dyaOrig="520" w14:anchorId="5B59D9EF">
          <v:shape id="_x0000_i1033" type="#_x0000_t75" style="width:125pt;height:26pt" o:ole="">
            <v:imagedata r:id="rId22" o:title=""/>
          </v:shape>
          <o:OLEObject Type="Embed" ProgID="Equation.DSMT4" ShapeID="_x0000_i1033" DrawAspect="Content" ObjectID="_184010194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82020">
        <w:rPr>
          <w:rFonts w:ascii="Times New Roman" w:hAnsi="Times New Roman" w:cs="Times New Roman"/>
          <w:sz w:val="24"/>
          <w:szCs w:val="24"/>
        </w:rPr>
        <w:t>este un pătrat perfect.</w:t>
      </w:r>
    </w:p>
    <w:tbl>
      <w:tblPr>
        <w:tblStyle w:val="Tabelgril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129"/>
      </w:tblGrid>
      <w:tr w:rsidR="00F120DC" w:rsidRPr="00F120DC" w14:paraId="7F9942B7" w14:textId="77777777" w:rsidTr="00150E55">
        <w:tc>
          <w:tcPr>
            <w:tcW w:w="7933" w:type="dxa"/>
            <w:tcBorders>
              <w:right w:val="single" w:sz="4" w:space="0" w:color="auto"/>
            </w:tcBorders>
          </w:tcPr>
          <w:p w14:paraId="267EC8B8" w14:textId="77777777" w:rsidR="00F120DC" w:rsidRPr="00F120DC" w:rsidRDefault="00F120DC" w:rsidP="00F120DC">
            <w:pPr>
              <w:pStyle w:val="Listparagraf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F120D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40" w:dyaOrig="720" w14:anchorId="210A86DC">
                <v:shape id="_x0000_i1034" type="#_x0000_t75" style="width:76.5pt;height:36pt" o:ole="">
                  <v:imagedata r:id="rId24" o:title=""/>
                </v:shape>
                <o:OLEObject Type="Embed" ProgID="Equation.DSMT4" ShapeID="_x0000_i1034" DrawAspect="Content" ObjectID="_1840101943" r:id="rId25"/>
              </w:object>
            </w:r>
            <w:r w:rsidRPr="00F120DC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F120D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780" w:dyaOrig="720" w14:anchorId="2BE46204">
                <v:shape id="_x0000_i1035" type="#_x0000_t75" style="width:139.5pt;height:36pt" o:ole="">
                  <v:imagedata r:id="rId26" o:title=""/>
                </v:shape>
                <o:OLEObject Type="Embed" ProgID="Equation.DSMT4" ShapeID="_x0000_i1035" DrawAspect="Content" ObjectID="_1840101944" r:id="rId27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68E6F6DC" w14:textId="77777777" w:rsidR="00F120DC" w:rsidRPr="00F120DC" w:rsidRDefault="00F120DC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20DC"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F120DC" w:rsidRPr="00F120DC" w14:paraId="45A2A594" w14:textId="77777777" w:rsidTr="00150E55">
        <w:tc>
          <w:tcPr>
            <w:tcW w:w="7933" w:type="dxa"/>
            <w:tcBorders>
              <w:bottom w:val="single" w:sz="4" w:space="0" w:color="auto"/>
              <w:right w:val="single" w:sz="4" w:space="0" w:color="auto"/>
            </w:tcBorders>
          </w:tcPr>
          <w:p w14:paraId="35A15CCB" w14:textId="77777777" w:rsidR="00F120DC" w:rsidRPr="00F120DC" w:rsidRDefault="00F120DC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F120D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739100DA">
                <v:shape id="_x0000_i1036" type="#_x0000_t75" style="width:27.5pt;height:14pt" o:ole="">
                  <v:imagedata r:id="rId28" o:title=""/>
                </v:shape>
                <o:OLEObject Type="Embed" ProgID="Equation.DSMT4" ShapeID="_x0000_i1036" DrawAspect="Content" ObjectID="_1840101945" r:id="rId29"/>
              </w:object>
            </w:r>
            <w:r w:rsidRPr="00F120DC">
              <w:rPr>
                <w:rFonts w:ascii="Times New Roman" w:hAnsi="Times New Roman" w:cs="Times New Roman"/>
                <w:sz w:val="24"/>
                <w:szCs w:val="24"/>
              </w:rPr>
              <w:t xml:space="preserve"> și </w:t>
            </w:r>
            <w:r w:rsidRPr="00F120D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 w14:anchorId="1CDA9D63">
                <v:shape id="_x0000_i1037" type="#_x0000_t75" style="width:35pt;height:16.5pt" o:ole="">
                  <v:imagedata r:id="rId30" o:title=""/>
                </v:shape>
                <o:OLEObject Type="Embed" ProgID="Equation.DSMT4" ShapeID="_x0000_i1037" DrawAspect="Content" ObjectID="_1840101946" r:id="rId31"/>
              </w:object>
            </w:r>
          </w:p>
        </w:tc>
        <w:tc>
          <w:tcPr>
            <w:tcW w:w="1129" w:type="dxa"/>
            <w:tcBorders>
              <w:left w:val="single" w:sz="4" w:space="0" w:color="auto"/>
              <w:bottom w:val="single" w:sz="4" w:space="0" w:color="auto"/>
            </w:tcBorders>
          </w:tcPr>
          <w:p w14:paraId="0A71AA65" w14:textId="77777777" w:rsidR="00F120DC" w:rsidRPr="00F120DC" w:rsidRDefault="00F120DC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20DC"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F120DC" w:rsidRPr="00F120DC" w14:paraId="7708E0BB" w14:textId="77777777" w:rsidTr="00150E55">
        <w:tc>
          <w:tcPr>
            <w:tcW w:w="7933" w:type="dxa"/>
            <w:tcBorders>
              <w:top w:val="single" w:sz="4" w:space="0" w:color="auto"/>
              <w:right w:val="single" w:sz="4" w:space="0" w:color="auto"/>
            </w:tcBorders>
          </w:tcPr>
          <w:p w14:paraId="0BB70426" w14:textId="77777777" w:rsidR="00F120DC" w:rsidRPr="00F721C6" w:rsidRDefault="00F721C6" w:rsidP="00F721C6">
            <w:pPr>
              <w:pStyle w:val="Listparagraf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F721C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40" w:dyaOrig="320" w14:anchorId="09D4B1EA">
                <v:shape id="_x0000_i1038" type="#_x0000_t75" style="width:127pt;height:16.5pt" o:ole="">
                  <v:imagedata r:id="rId32" o:title=""/>
                </v:shape>
                <o:OLEObject Type="Embed" ProgID="Equation.DSMT4" ShapeID="_x0000_i1038" DrawAspect="Content" ObjectID="_1840101947" r:id="rId33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</w:tcBorders>
          </w:tcPr>
          <w:p w14:paraId="0726D011" w14:textId="77777777" w:rsidR="00F120DC" w:rsidRPr="00F120DC" w:rsidRDefault="00F721C6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F721C6" w:rsidRPr="00F120DC" w14:paraId="0E3EAAF4" w14:textId="77777777" w:rsidTr="00150E55">
        <w:tc>
          <w:tcPr>
            <w:tcW w:w="7933" w:type="dxa"/>
            <w:tcBorders>
              <w:bottom w:val="single" w:sz="4" w:space="0" w:color="auto"/>
              <w:right w:val="single" w:sz="4" w:space="0" w:color="auto"/>
            </w:tcBorders>
          </w:tcPr>
          <w:p w14:paraId="2AA26DDB" w14:textId="77777777" w:rsidR="00F721C6" w:rsidRPr="00BD3F28" w:rsidRDefault="00BD3F28" w:rsidP="00BD3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D3F28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1740" w:dyaOrig="999" w14:anchorId="3FBA1468">
                <v:shape id="_x0000_i1039" type="#_x0000_t75" style="width:87pt;height:50pt" o:ole="">
                  <v:imagedata r:id="rId34" o:title=""/>
                </v:shape>
                <o:OLEObject Type="Embed" ProgID="Equation.DSMT4" ShapeID="_x0000_i1039" DrawAspect="Content" ObjectID="_1840101948" r:id="rId35"/>
              </w:object>
            </w:r>
            <w:r w:rsidRPr="00BD3F2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760" w:dyaOrig="720" w14:anchorId="60ADAEAC">
                <v:shape id="_x0000_i1040" type="#_x0000_t75" style="width:88.5pt;height:36pt" o:ole="">
                  <v:imagedata r:id="rId36" o:title=""/>
                </v:shape>
                <o:OLEObject Type="Embed" ProgID="Equation.DSMT4" ShapeID="_x0000_i1040" DrawAspect="Content" ObjectID="_1840101949" r:id="rId37"/>
              </w:object>
            </w:r>
            <w:r w:rsidRPr="00BD3F2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 w14:anchorId="0212F4F9">
                <v:shape id="_x0000_i1041" type="#_x0000_t75" style="width:43pt;height:14pt" o:ole="">
                  <v:imagedata r:id="rId38" o:title=""/>
                </v:shape>
                <o:OLEObject Type="Embed" ProgID="Equation.DSMT4" ShapeID="_x0000_i1041" DrawAspect="Content" ObjectID="_1840101950" r:id="rId39"/>
              </w:object>
            </w:r>
            <w:r w:rsidR="00F721C6" w:rsidRPr="00F721C6">
              <w:object w:dxaOrig="180" w:dyaOrig="279" w14:anchorId="2C4CAAEE">
                <v:shape id="_x0000_i1042" type="#_x0000_t75" style="width:9.5pt;height:14pt" o:ole="">
                  <v:imagedata r:id="rId40" o:title=""/>
                </v:shape>
                <o:OLEObject Type="Embed" ProgID="Equation.DSMT4" ShapeID="_x0000_i1042" DrawAspect="Content" ObjectID="_1840101951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are este un număr natural par</w:t>
            </w:r>
          </w:p>
        </w:tc>
        <w:tc>
          <w:tcPr>
            <w:tcW w:w="1129" w:type="dxa"/>
            <w:tcBorders>
              <w:left w:val="single" w:sz="4" w:space="0" w:color="auto"/>
              <w:bottom w:val="single" w:sz="4" w:space="0" w:color="auto"/>
            </w:tcBorders>
          </w:tcPr>
          <w:p w14:paraId="345D3138" w14:textId="77777777" w:rsidR="00F55AA0" w:rsidRDefault="00F55AA0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35EFD5" w14:textId="77777777" w:rsidR="00F721C6" w:rsidRDefault="00782020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D3F28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</w:tr>
      <w:tr w:rsidR="00BD3F28" w:rsidRPr="00F120DC" w14:paraId="4146B147" w14:textId="77777777" w:rsidTr="00150E55">
        <w:tc>
          <w:tcPr>
            <w:tcW w:w="7933" w:type="dxa"/>
            <w:tcBorders>
              <w:top w:val="single" w:sz="4" w:space="0" w:color="auto"/>
              <w:right w:val="single" w:sz="4" w:space="0" w:color="auto"/>
            </w:tcBorders>
          </w:tcPr>
          <w:p w14:paraId="15310DC3" w14:textId="77777777" w:rsidR="00BD3F28" w:rsidRPr="00BD3F28" w:rsidRDefault="00782020" w:rsidP="00BD3F28">
            <w:pPr>
              <w:pStyle w:val="Listparagraf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02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280" w:dyaOrig="720" w14:anchorId="14464854">
                <v:shape id="_x0000_i1043" type="#_x0000_t75" style="width:264.5pt;height:36pt" o:ole="">
                  <v:imagedata r:id="rId42" o:title=""/>
                </v:shape>
                <o:OLEObject Type="Embed" ProgID="Equation.DSMT4" ShapeID="_x0000_i1043" DrawAspect="Content" ObjectID="_1840101952" r:id="rId43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</w:tcBorders>
          </w:tcPr>
          <w:p w14:paraId="15E9B162" w14:textId="77777777" w:rsidR="00BD3F28" w:rsidRDefault="00782020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782020" w:rsidRPr="00F120DC" w14:paraId="1B5F4F3D" w14:textId="77777777" w:rsidTr="00150E55">
        <w:tc>
          <w:tcPr>
            <w:tcW w:w="7933" w:type="dxa"/>
            <w:tcBorders>
              <w:right w:val="single" w:sz="4" w:space="0" w:color="auto"/>
            </w:tcBorders>
          </w:tcPr>
          <w:p w14:paraId="500BBEDE" w14:textId="77777777" w:rsidR="00782020" w:rsidRPr="00782020" w:rsidRDefault="00F55AA0" w:rsidP="0078202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782020">
              <w:rPr>
                <w:rFonts w:ascii="Times New Roman" w:hAnsi="Times New Roman" w:cs="Times New Roman"/>
                <w:sz w:val="24"/>
                <w:szCs w:val="24"/>
              </w:rPr>
              <w:t xml:space="preserve">Avem </w:t>
            </w:r>
            <w:r w:rsidR="00782020" w:rsidRPr="0078202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00" w:dyaOrig="440" w14:anchorId="67517D27">
                <v:shape id="_x0000_i1044" type="#_x0000_t75" style="width:160.5pt;height:22pt" o:ole="">
                  <v:imagedata r:id="rId44" o:title=""/>
                </v:shape>
                <o:OLEObject Type="Embed" ProgID="Equation.DSMT4" ShapeID="_x0000_i1044" DrawAspect="Content" ObjectID="_1840101953" r:id="rId45"/>
              </w:object>
            </w:r>
            <w:r w:rsidR="00782020" w:rsidRPr="00782020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340" w:dyaOrig="520" w14:anchorId="3C3B3BAD">
                <v:shape id="_x0000_i1045" type="#_x0000_t75" style="width:166.5pt;height:26pt" o:ole="">
                  <v:imagedata r:id="rId46" o:title=""/>
                </v:shape>
                <o:OLEObject Type="Embed" ProgID="Equation.DSMT4" ShapeID="_x0000_i1045" DrawAspect="Content" ObjectID="_1840101954" r:id="rId47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6DA62ED3" w14:textId="77777777" w:rsidR="00782020" w:rsidRDefault="00782020" w:rsidP="00F120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</w:tbl>
    <w:p w14:paraId="326F90EE" w14:textId="77777777" w:rsidR="00F120DC" w:rsidRDefault="00F120DC" w:rsidP="00F120DC">
      <w:pPr>
        <w:rPr>
          <w:rFonts w:ascii="Times New Roman" w:hAnsi="Times New Roman" w:cs="Times New Roman"/>
          <w:sz w:val="24"/>
          <w:szCs w:val="24"/>
        </w:rPr>
      </w:pPr>
    </w:p>
    <w:p w14:paraId="7D17D605" w14:textId="77777777" w:rsidR="00BD3F28" w:rsidRDefault="00BD3F28" w:rsidP="00BD3F28">
      <w:pPr>
        <w:pStyle w:val="Listparagraf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consideră sistemul liniar </w:t>
      </w:r>
      <w:r w:rsidRPr="005A39F2">
        <w:rPr>
          <w:rFonts w:ascii="Times New Roman" w:hAnsi="Times New Roman" w:cs="Times New Roman"/>
          <w:position w:val="-52"/>
          <w:sz w:val="24"/>
          <w:szCs w:val="24"/>
        </w:rPr>
        <w:object w:dxaOrig="2940" w:dyaOrig="1160" w14:anchorId="476D3503">
          <v:shape id="_x0000_i1046" type="#_x0000_t75" style="width:147pt;height:58pt" o:ole="">
            <v:imagedata r:id="rId48" o:title=""/>
          </v:shape>
          <o:OLEObject Type="Embed" ProgID="Equation.DSMT4" ShapeID="_x0000_i1046" DrawAspect="Content" ObjectID="_1840101955" r:id="rId4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5A39F2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39793C6">
          <v:shape id="_x0000_i1047" type="#_x0000_t75" style="width:34pt;height:14pt" o:ole="">
            <v:imagedata r:id="rId50" o:title=""/>
          </v:shape>
          <o:OLEObject Type="Embed" ProgID="Equation.DSMT4" ShapeID="_x0000_i1047" DrawAspect="Content" ObjectID="_1840101956" r:id="rId51"/>
        </w:object>
      </w:r>
    </w:p>
    <w:p w14:paraId="167A7CAC" w14:textId="77777777" w:rsidR="00BD3F28" w:rsidRDefault="00BD3F28" w:rsidP="00BD3F28">
      <w:pPr>
        <w:pStyle w:val="Listparagraf"/>
        <w:numPr>
          <w:ilvl w:val="0"/>
          <w:numId w:val="4"/>
        </w:numPr>
        <w:spacing w:line="276" w:lineRule="auto"/>
        <w:ind w:left="1134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p) Să se rezolve sistemul pentru </w:t>
      </w:r>
      <w:r w:rsidRPr="00EB116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90CEB0C">
          <v:shape id="_x0000_i1048" type="#_x0000_t75" style="width:32pt;height:14pt" o:ole="">
            <v:imagedata r:id="rId52" o:title=""/>
          </v:shape>
          <o:OLEObject Type="Embed" ProgID="Equation.DSMT4" ShapeID="_x0000_i1048" DrawAspect="Content" ObjectID="_1840101957" r:id="rId53"/>
        </w:object>
      </w:r>
    </w:p>
    <w:p w14:paraId="740D99E3" w14:textId="77777777" w:rsidR="00BD3F28" w:rsidRPr="006316A6" w:rsidRDefault="00BD3F28" w:rsidP="00BD3F28">
      <w:pPr>
        <w:pStyle w:val="Listparagraf"/>
        <w:numPr>
          <w:ilvl w:val="0"/>
          <w:numId w:val="4"/>
        </w:numPr>
        <w:spacing w:line="276" w:lineRule="auto"/>
        <w:ind w:left="993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316A6">
        <w:rPr>
          <w:rFonts w:ascii="Times New Roman" w:hAnsi="Times New Roman" w:cs="Times New Roman"/>
          <w:sz w:val="24"/>
          <w:szCs w:val="24"/>
        </w:rPr>
        <w:t xml:space="preserve">(2p) Să se determine  numărul real </w:t>
      </w:r>
      <w:r w:rsidRPr="005A39F2">
        <w:rPr>
          <w:position w:val="-6"/>
        </w:rPr>
        <w:object w:dxaOrig="260" w:dyaOrig="220" w14:anchorId="6FA1F636">
          <v:shape id="_x0000_i1049" type="#_x0000_t75" style="width:13.5pt;height:11pt" o:ole="">
            <v:imagedata r:id="rId54" o:title=""/>
          </v:shape>
          <o:OLEObject Type="Embed" ProgID="Equation.DSMT4" ShapeID="_x0000_i1049" DrawAspect="Content" ObjectID="_1840101958" r:id="rId55"/>
        </w:object>
      </w:r>
      <w:r w:rsidRPr="006316A6">
        <w:rPr>
          <w:rFonts w:ascii="Times New Roman" w:hAnsi="Times New Roman" w:cs="Times New Roman"/>
          <w:sz w:val="24"/>
          <w:szCs w:val="24"/>
        </w:rPr>
        <w:t xml:space="preserve">știind că sistemul este compatibil determinat; </w:t>
      </w:r>
    </w:p>
    <w:p w14:paraId="48D59DA3" w14:textId="77777777" w:rsidR="00BD3F28" w:rsidRPr="00BD3F28" w:rsidRDefault="00BD3F28" w:rsidP="00BD3F28">
      <w:pPr>
        <w:pStyle w:val="Listparagraf"/>
        <w:numPr>
          <w:ilvl w:val="0"/>
          <w:numId w:val="4"/>
        </w:numPr>
        <w:spacing w:line="276" w:lineRule="auto"/>
        <w:ind w:left="993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316A6">
        <w:rPr>
          <w:rFonts w:ascii="Times New Roman" w:hAnsi="Times New Roman" w:cs="Times New Roman"/>
          <w:sz w:val="24"/>
          <w:szCs w:val="24"/>
        </w:rPr>
        <w:t xml:space="preserve">(3p) În condiția b), notăm cu </w:t>
      </w:r>
      <w:r w:rsidRPr="00EB1166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336F6111">
          <v:shape id="_x0000_i1050" type="#_x0000_t75" style="width:58.5pt;height:20pt" o:ole="">
            <v:imagedata r:id="rId56" o:title=""/>
          </v:shape>
          <o:OLEObject Type="Embed" ProgID="Equation.DSMT4" ShapeID="_x0000_i1050" DrawAspect="Content" ObjectID="_1840101959" r:id="rId57"/>
        </w:object>
      </w:r>
      <w:r w:rsidRPr="006316A6">
        <w:rPr>
          <w:rFonts w:ascii="Times New Roman" w:hAnsi="Times New Roman" w:cs="Times New Roman"/>
          <w:sz w:val="24"/>
          <w:szCs w:val="24"/>
        </w:rPr>
        <w:t xml:space="preserve">soluția sistemului. Aflați numărul real </w:t>
      </w:r>
      <w:r w:rsidRPr="00EB1166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2EB8EEF">
          <v:shape id="_x0000_i1051" type="#_x0000_t75" style="width:13.5pt;height:11pt" o:ole="">
            <v:imagedata r:id="rId58" o:title=""/>
          </v:shape>
          <o:OLEObject Type="Embed" ProgID="Equation.DSMT4" ShapeID="_x0000_i1051" DrawAspect="Content" ObjectID="_1840101960" r:id="rId59"/>
        </w:object>
      </w:r>
      <w:r w:rsidRPr="006316A6">
        <w:rPr>
          <w:rFonts w:ascii="Times New Roman" w:hAnsi="Times New Roman" w:cs="Times New Roman"/>
          <w:sz w:val="24"/>
          <w:szCs w:val="24"/>
        </w:rPr>
        <w:t xml:space="preserve"> știind că</w:t>
      </w:r>
      <w:r w:rsidRPr="00EB1166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31D744C9">
          <v:shape id="_x0000_i1052" type="#_x0000_t75" style="width:79pt;height:18pt" o:ole="">
            <v:imagedata r:id="rId60" o:title=""/>
          </v:shape>
          <o:OLEObject Type="Embed" ProgID="Equation.DSMT4" ShapeID="_x0000_i1052" DrawAspect="Content" ObjectID="_1840101961" r:id="rId61"/>
        </w:object>
      </w:r>
      <w:r w:rsidRPr="006316A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tbl>
      <w:tblPr>
        <w:tblStyle w:val="Tabelgril"/>
        <w:tblW w:w="0" w:type="auto"/>
        <w:tblInd w:w="70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4"/>
        <w:gridCol w:w="1129"/>
      </w:tblGrid>
      <w:tr w:rsidR="00BD3F28" w14:paraId="7D246EAF" w14:textId="77777777" w:rsidTr="00150E55">
        <w:tc>
          <w:tcPr>
            <w:tcW w:w="7224" w:type="dxa"/>
            <w:tcBorders>
              <w:right w:val="single" w:sz="4" w:space="0" w:color="auto"/>
            </w:tcBorders>
          </w:tcPr>
          <w:p w14:paraId="460D5FF0" w14:textId="77777777" w:rsidR="00BD3F28" w:rsidRPr="00BD3F28" w:rsidRDefault="00BD3F28" w:rsidP="00BD3F28">
            <w:pPr>
              <w:pStyle w:val="Listparagraf"/>
              <w:numPr>
                <w:ilvl w:val="0"/>
                <w:numId w:val="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entru </w:t>
            </w:r>
            <w:r w:rsidRPr="00BD3F2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 w14:anchorId="2A76A452">
                <v:shape id="_x0000_i1053" type="#_x0000_t75" style="width:114pt;height:16.5pt" o:ole="">
                  <v:imagedata r:id="rId62" o:title=""/>
                </v:shape>
                <o:OLEObject Type="Embed" ProgID="Equation.DSMT4" ShapeID="_x0000_i1053" DrawAspect="Content" ObjectID="_1840101962" r:id="rId63"/>
              </w:object>
            </w:r>
            <w:r w:rsidR="000D2C76">
              <w:rPr>
                <w:rFonts w:ascii="Times New Roman" w:hAnsi="Times New Roman" w:cs="Times New Roman"/>
                <w:sz w:val="24"/>
                <w:szCs w:val="24"/>
              </w:rPr>
              <w:t>sistemul este compatibil determinat</w: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0A265F58" w14:textId="77777777" w:rsidR="00BD3F28" w:rsidRDefault="000D2C76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BD3F28" w14:paraId="00A33A3C" w14:textId="77777777" w:rsidTr="00150E55">
        <w:tc>
          <w:tcPr>
            <w:tcW w:w="7224" w:type="dxa"/>
            <w:tcBorders>
              <w:bottom w:val="single" w:sz="4" w:space="0" w:color="auto"/>
              <w:right w:val="single" w:sz="4" w:space="0" w:color="auto"/>
            </w:tcBorders>
          </w:tcPr>
          <w:p w14:paraId="79B726DB" w14:textId="77777777" w:rsidR="00A72168" w:rsidRDefault="00A72168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="000D2C76" w:rsidRPr="000D2C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 w14:anchorId="248A9457">
                <v:shape id="_x0000_i1054" type="#_x0000_t75" style="width:84pt;height:31.5pt" o:ole="">
                  <v:imagedata r:id="rId64" o:title=""/>
                </v:shape>
                <o:OLEObject Type="Embed" ProgID="Equation.DSMT4" ShapeID="_x0000_i1054" DrawAspect="Content" ObjectID="_1840101963" r:id="rId65"/>
              </w:object>
            </w:r>
            <w:r w:rsidR="000D2C76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0D2C76" w:rsidRPr="000D2C7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380" w14:anchorId="73698A12">
                <v:shape id="_x0000_i1055" type="#_x0000_t75" style="width:89pt;height:19pt" o:ole="">
                  <v:imagedata r:id="rId66" o:title=""/>
                </v:shape>
                <o:OLEObject Type="Embed" ProgID="Equation.DSMT4" ShapeID="_x0000_i1055" DrawAspect="Content" ObjectID="_1840101964" r:id="rId67"/>
              </w:object>
            </w:r>
            <w:r w:rsidR="000D2C7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0D2C76" w:rsidRPr="000D2C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32E2C4C8">
                <v:shape id="_x0000_i1056" type="#_x0000_t75" style="width:9.5pt;height:14pt" o:ole="">
                  <v:imagedata r:id="rId40" o:title=""/>
                </v:shape>
                <o:OLEObject Type="Embed" ProgID="Equation.DSMT4" ShapeID="_x0000_i1056" DrawAspect="Content" ObjectID="_1840101965" r:id="rId68"/>
              </w:object>
            </w:r>
            <w:r w:rsidR="000D2C76" w:rsidRPr="000D2C7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620" w14:anchorId="40A40A64">
                <v:shape id="_x0000_i1057" type="#_x0000_t75" style="width:83pt;height:31.5pt" o:ole="">
                  <v:imagedata r:id="rId69" o:title=""/>
                </v:shape>
                <o:OLEObject Type="Embed" ProgID="Equation.DSMT4" ShapeID="_x0000_i1057" DrawAspect="Content" ObjectID="_1840101966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25AA65C" w14:textId="77777777" w:rsidR="00BD3F28" w:rsidRDefault="00A72168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</w:t>
            </w:r>
            <w:r w:rsidR="000D2C76" w:rsidRPr="000D2C76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79" w:dyaOrig="720" w14:anchorId="702F8115">
                <v:shape id="_x0000_i1058" type="#_x0000_t75" style="width:79pt;height:36pt" o:ole="">
                  <v:imagedata r:id="rId71" o:title=""/>
                </v:shape>
                <o:OLEObject Type="Embed" ProgID="Equation.DSMT4" ShapeID="_x0000_i1058" DrawAspect="Content" ObjectID="_1840101967" r:id="rId72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6AACC234" w14:textId="77777777" w:rsidR="00BD3F28" w:rsidRDefault="000D2C76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p</w:t>
            </w:r>
          </w:p>
        </w:tc>
      </w:tr>
      <w:tr w:rsidR="00BD3F28" w14:paraId="5A57EF9A" w14:textId="77777777" w:rsidTr="00150E55">
        <w:tc>
          <w:tcPr>
            <w:tcW w:w="7224" w:type="dxa"/>
            <w:tcBorders>
              <w:top w:val="single" w:sz="4" w:space="0" w:color="auto"/>
              <w:right w:val="single" w:sz="4" w:space="0" w:color="auto"/>
            </w:tcBorders>
          </w:tcPr>
          <w:p w14:paraId="10FDC526" w14:textId="77777777" w:rsidR="000D2C76" w:rsidRPr="009731C0" w:rsidRDefault="009731C0" w:rsidP="009731C0">
            <w:pPr>
              <w:pStyle w:val="Listparagraf"/>
              <w:numPr>
                <w:ilvl w:val="0"/>
                <w:numId w:val="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731C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20" w14:anchorId="6977EBE7">
                <v:shape id="_x0000_i1059" type="#_x0000_t75" style="width:89pt;height:16.5pt" o:ole="">
                  <v:imagedata r:id="rId73" o:title=""/>
                </v:shape>
                <o:OLEObject Type="Embed" ProgID="Equation.DSMT4" ShapeID="_x0000_i1059" DrawAspect="Content" ObjectID="_1840101968" r:id="rId74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728102DE" w14:textId="77777777" w:rsidR="00BD3F28" w:rsidRDefault="009731C0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BD3F28" w14:paraId="76A6F98A" w14:textId="77777777" w:rsidTr="00150E55">
        <w:tc>
          <w:tcPr>
            <w:tcW w:w="7224" w:type="dxa"/>
            <w:tcBorders>
              <w:bottom w:val="single" w:sz="4" w:space="0" w:color="auto"/>
              <w:right w:val="single" w:sz="4" w:space="0" w:color="auto"/>
            </w:tcBorders>
          </w:tcPr>
          <w:p w14:paraId="7A8FCD38" w14:textId="77777777" w:rsidR="00BD3F28" w:rsidRDefault="009731C0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stemul este compatibil determinat</w:t>
            </w:r>
            <w:r w:rsidRPr="009731C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80" w:dyaOrig="400" w14:anchorId="38A1DEB3">
                <v:shape id="_x0000_i1060" type="#_x0000_t75" style="width:138.5pt;height:20pt" o:ole="">
                  <v:imagedata r:id="rId75" o:title=""/>
                </v:shape>
                <o:OLEObject Type="Embed" ProgID="Equation.DSMT4" ShapeID="_x0000_i1060" DrawAspect="Content" ObjectID="_1840101969" r:id="rId76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79C0DB38" w14:textId="77777777" w:rsidR="00BD3F28" w:rsidRDefault="009731C0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BD3F28" w14:paraId="583BB764" w14:textId="77777777" w:rsidTr="00150E55">
        <w:tc>
          <w:tcPr>
            <w:tcW w:w="7224" w:type="dxa"/>
            <w:tcBorders>
              <w:top w:val="single" w:sz="4" w:space="0" w:color="auto"/>
              <w:right w:val="single" w:sz="4" w:space="0" w:color="auto"/>
            </w:tcBorders>
          </w:tcPr>
          <w:p w14:paraId="7EC00942" w14:textId="77777777" w:rsidR="00BD3F28" w:rsidRPr="009731C0" w:rsidRDefault="00BB23D5" w:rsidP="009731C0">
            <w:pPr>
              <w:pStyle w:val="Listparagraf"/>
              <w:numPr>
                <w:ilvl w:val="0"/>
                <w:numId w:val="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dunând cele 3 ecuații obținem </w:t>
            </w:r>
            <w:r w:rsidRPr="00BB23D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80" w:dyaOrig="400" w14:anchorId="34E95471">
                <v:shape id="_x0000_i1061" type="#_x0000_t75" style="width:69pt;height:20pt" o:ole="">
                  <v:imagedata r:id="rId77" o:title=""/>
                </v:shape>
                <o:OLEObject Type="Embed" ProgID="Equation.DSMT4" ShapeID="_x0000_i1061" DrawAspect="Content" ObjectID="_1840101970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Deoarece </w:t>
            </w:r>
            <w:r w:rsidRPr="00BB23D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76593D9A">
                <v:shape id="_x0000_i1062" type="#_x0000_t75" style="width:31pt;height:14pt" o:ole="">
                  <v:imagedata r:id="rId79" o:title=""/>
                </v:shape>
                <o:OLEObject Type="Embed" ProgID="Equation.DSMT4" ShapeID="_x0000_i1062" DrawAspect="Content" ObjectID="_1840101971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zultă că </w:t>
            </w:r>
            <w:r w:rsidR="00A9046F" w:rsidRPr="00BB23D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 w14:anchorId="589D32E2">
                <v:shape id="_x0000_i1063" type="#_x0000_t75" style="width:61pt;height:31pt" o:ole="">
                  <v:imagedata r:id="rId81" o:title=""/>
                </v:shape>
                <o:OLEObject Type="Embed" ProgID="Equation.DSMT4" ShapeID="_x0000_i1063" DrawAspect="Content" ObjectID="_1840101972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283018FF" w14:textId="77777777" w:rsidR="00BD3F28" w:rsidRDefault="00BB23D5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BD3F28" w14:paraId="488E07C1" w14:textId="77777777" w:rsidTr="00150E55">
        <w:tc>
          <w:tcPr>
            <w:tcW w:w="7224" w:type="dxa"/>
            <w:tcBorders>
              <w:right w:val="single" w:sz="4" w:space="0" w:color="auto"/>
            </w:tcBorders>
          </w:tcPr>
          <w:p w14:paraId="05F75F7B" w14:textId="77777777" w:rsidR="00BD3F28" w:rsidRDefault="00BB23D5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n a doua ecuație rezultă </w:t>
            </w:r>
            <w:r w:rsidR="00A9046F" w:rsidRPr="00A9046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80" w:dyaOrig="620" w14:anchorId="21B5DE59">
                <v:shape id="_x0000_i1064" type="#_x0000_t75" style="width:149.5pt;height:31pt" o:ole="">
                  <v:imagedata r:id="rId83" o:title=""/>
                </v:shape>
                <o:OLEObject Type="Embed" ProgID="Equation.DSMT4" ShapeID="_x0000_i1064" DrawAspect="Content" ObjectID="_1840101973" r:id="rId84"/>
              </w:object>
            </w:r>
            <w:r w:rsidR="00A9046F" w:rsidRPr="00A9046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80" w:dyaOrig="620" w14:anchorId="591FB26E">
                <v:shape id="_x0000_i1065" type="#_x0000_t75" style="width:99.5pt;height:31pt" o:ole="">
                  <v:imagedata r:id="rId85" o:title=""/>
                </v:shape>
                <o:OLEObject Type="Embed" ProgID="Equation.DSMT4" ShapeID="_x0000_i1065" DrawAspect="Content" ObjectID="_1840101974" r:id="rId86"/>
              </w:object>
            </w:r>
            <w:r w:rsidR="00336EEE" w:rsidRPr="00A9046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300D0559">
                <v:shape id="_x0000_i1066" type="#_x0000_t75" style="width:9.5pt;height:14pt" o:ole="">
                  <v:imagedata r:id="rId40" o:title=""/>
                </v:shape>
                <o:OLEObject Type="Embed" ProgID="Equation.DSMT4" ShapeID="_x0000_i1066" DrawAspect="Content" ObjectID="_1840101975" r:id="rId87"/>
              </w:object>
            </w:r>
            <w:r w:rsidR="00336EEE" w:rsidRPr="00A9046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7E92E392">
                <v:shape id="_x0000_i1067" type="#_x0000_t75" style="width:9.5pt;height:14pt" o:ole="">
                  <v:imagedata r:id="rId40" o:title=""/>
                </v:shape>
                <o:OLEObject Type="Embed" ProgID="Equation.DSMT4" ShapeID="_x0000_i1067" DrawAspect="Content" ObjectID="_1840101976" r:id="rId88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7E16B797" w14:textId="77777777" w:rsidR="00BD3F28" w:rsidRDefault="00A9046F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A9046F" w14:paraId="1D7398F2" w14:textId="77777777" w:rsidTr="00150E55">
        <w:tc>
          <w:tcPr>
            <w:tcW w:w="7224" w:type="dxa"/>
            <w:tcBorders>
              <w:right w:val="single" w:sz="4" w:space="0" w:color="auto"/>
            </w:tcBorders>
          </w:tcPr>
          <w:p w14:paraId="0BCC402C" w14:textId="77777777" w:rsidR="00A9046F" w:rsidRPr="003D740D" w:rsidRDefault="00A9046F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vem </w:t>
            </w:r>
            <w:r w:rsidR="003D740D" w:rsidRPr="00A9046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620" w14:anchorId="643159BD">
                <v:shape id="_x0000_i1068" type="#_x0000_t75" style="width:97pt;height:31pt" o:ole="">
                  <v:imagedata r:id="rId89" o:title=""/>
                </v:shape>
                <o:OLEObject Type="Embed" ProgID="Equation.DSMT4" ShapeID="_x0000_i1068" DrawAspect="Content" ObjectID="_1840101977" r:id="rId90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35C68F48" w14:textId="77777777" w:rsidR="00A9046F" w:rsidRDefault="003D740D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</w:tbl>
    <w:p w14:paraId="76BF42F1" w14:textId="77777777" w:rsidR="00BD3F28" w:rsidRDefault="00BD3F28" w:rsidP="00BD3F28">
      <w:pPr>
        <w:spacing w:line="276" w:lineRule="auto"/>
        <w:ind w:left="709"/>
        <w:rPr>
          <w:rFonts w:ascii="Times New Roman" w:hAnsi="Times New Roman" w:cs="Times New Roman"/>
          <w:sz w:val="24"/>
          <w:szCs w:val="24"/>
        </w:rPr>
      </w:pPr>
    </w:p>
    <w:p w14:paraId="22781F40" w14:textId="77777777" w:rsidR="00A72168" w:rsidRDefault="00A72168" w:rsidP="00A72168">
      <w:pPr>
        <w:pStyle w:val="Listparagraf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consideră funcția </w:t>
      </w:r>
      <w:r w:rsidRPr="002E6262">
        <w:rPr>
          <w:rFonts w:ascii="Times New Roman" w:hAnsi="Times New Roman" w:cs="Times New Roman"/>
          <w:position w:val="-30"/>
          <w:sz w:val="24"/>
          <w:szCs w:val="24"/>
        </w:rPr>
        <w:object w:dxaOrig="2560" w:dyaOrig="680" w14:anchorId="544C91AF">
          <v:shape id="_x0000_i1069" type="#_x0000_t75" style="width:127.5pt;height:34pt" o:ole="">
            <v:imagedata r:id="rId91" o:title=""/>
          </v:shape>
          <o:OLEObject Type="Embed" ProgID="Equation.DSMT4" ShapeID="_x0000_i1069" DrawAspect="Content" ObjectID="_1840101978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5538BED" w14:textId="77777777" w:rsidR="00A72168" w:rsidRDefault="0050734D" w:rsidP="00A72168">
      <w:pPr>
        <w:pStyle w:val="Listparagraf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p) </w:t>
      </w:r>
      <w:r w:rsidR="00A72168">
        <w:rPr>
          <w:rFonts w:ascii="Times New Roman" w:hAnsi="Times New Roman" w:cs="Times New Roman"/>
          <w:sz w:val="24"/>
          <w:szCs w:val="24"/>
        </w:rPr>
        <w:t xml:space="preserve">Arătați că </w:t>
      </w:r>
      <w:r w:rsidR="00A72168" w:rsidRPr="002E6262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187DC13D">
          <v:shape id="_x0000_i1070" type="#_x0000_t75" style="width:115pt;height:31.5pt" o:ole="">
            <v:imagedata r:id="rId93" o:title=""/>
          </v:shape>
          <o:OLEObject Type="Embed" ProgID="Equation.DSMT4" ShapeID="_x0000_i1070" DrawAspect="Content" ObjectID="_1840101979" r:id="rId94"/>
        </w:object>
      </w:r>
      <w:r w:rsidR="00A72168">
        <w:rPr>
          <w:rFonts w:ascii="Times New Roman" w:hAnsi="Times New Roman" w:cs="Times New Roman"/>
          <w:sz w:val="24"/>
          <w:szCs w:val="24"/>
        </w:rPr>
        <w:t xml:space="preserve">pentru orice număr real </w:t>
      </w:r>
      <w:r w:rsidR="00A72168" w:rsidRPr="002E6262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B6B12C2">
          <v:shape id="_x0000_i1071" type="#_x0000_t75" style="width:12pt;height:11pt" o:ole="">
            <v:imagedata r:id="rId95" o:title=""/>
          </v:shape>
          <o:OLEObject Type="Embed" ProgID="Equation.DSMT4" ShapeID="_x0000_i1071" DrawAspect="Content" ObjectID="_1840101980" r:id="rId96"/>
        </w:object>
      </w:r>
    </w:p>
    <w:p w14:paraId="212BED59" w14:textId="77777777" w:rsidR="00A72168" w:rsidRDefault="0050734D" w:rsidP="00A72168">
      <w:pPr>
        <w:pStyle w:val="Listparagraf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p) </w:t>
      </w:r>
      <w:r w:rsidR="00A72168">
        <w:rPr>
          <w:rFonts w:ascii="Times New Roman" w:hAnsi="Times New Roman" w:cs="Times New Roman"/>
          <w:sz w:val="24"/>
          <w:szCs w:val="24"/>
        </w:rPr>
        <w:t xml:space="preserve">Determinați </w:t>
      </w:r>
      <w:r>
        <w:rPr>
          <w:rFonts w:ascii="Times New Roman" w:hAnsi="Times New Roman" w:cs="Times New Roman"/>
          <w:sz w:val="24"/>
          <w:szCs w:val="24"/>
        </w:rPr>
        <w:t>abscisa</w:t>
      </w:r>
      <w:r w:rsidR="00A72168">
        <w:rPr>
          <w:rFonts w:ascii="Times New Roman" w:hAnsi="Times New Roman" w:cs="Times New Roman"/>
          <w:sz w:val="24"/>
          <w:szCs w:val="24"/>
        </w:rPr>
        <w:t xml:space="preserve"> punctului situat pe graficul funcției </w:t>
      </w:r>
      <w:r w:rsidR="00A72168" w:rsidRPr="002E6262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5BB6EE6">
          <v:shape id="_x0000_i1072" type="#_x0000_t75" style="width:12pt;height:16.5pt" o:ole="">
            <v:imagedata r:id="rId97" o:title=""/>
          </v:shape>
          <o:OLEObject Type="Embed" ProgID="Equation.DSMT4" ShapeID="_x0000_i1072" DrawAspect="Content" ObjectID="_1840101981" r:id="rId98"/>
        </w:object>
      </w:r>
      <w:r w:rsidR="00A72168">
        <w:rPr>
          <w:rFonts w:ascii="Times New Roman" w:hAnsi="Times New Roman" w:cs="Times New Roman"/>
          <w:sz w:val="24"/>
          <w:szCs w:val="24"/>
        </w:rPr>
        <w:t xml:space="preserve"> în care tangenta la graficul funcției </w:t>
      </w:r>
      <w:r w:rsidR="00A72168" w:rsidRPr="002E6262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29A3FE7">
          <v:shape id="_x0000_i1073" type="#_x0000_t75" style="width:12pt;height:16.5pt" o:ole="">
            <v:imagedata r:id="rId99" o:title=""/>
          </v:shape>
          <o:OLEObject Type="Embed" ProgID="Equation.DSMT4" ShapeID="_x0000_i1073" DrawAspect="Content" ObjectID="_1840101982" r:id="rId100"/>
        </w:object>
      </w:r>
      <w:r w:rsidR="00A72168">
        <w:rPr>
          <w:rFonts w:ascii="Times New Roman" w:hAnsi="Times New Roman" w:cs="Times New Roman"/>
          <w:sz w:val="24"/>
          <w:szCs w:val="24"/>
        </w:rPr>
        <w:t xml:space="preserve"> este perpendiculară pe axa </w:t>
      </w:r>
      <w:r w:rsidR="00A72168" w:rsidRPr="002E6262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2924C4C">
          <v:shape id="_x0000_i1074" type="#_x0000_t75" style="width:22pt;height:14pt" o:ole="">
            <v:imagedata r:id="rId101" o:title=""/>
          </v:shape>
          <o:OLEObject Type="Embed" ProgID="Equation.DSMT4" ShapeID="_x0000_i1074" DrawAspect="Content" ObjectID="_1840101983" r:id="rId102"/>
        </w:object>
      </w:r>
    </w:p>
    <w:p w14:paraId="2D3D38B0" w14:textId="77777777" w:rsidR="00A72168" w:rsidRDefault="0050734D" w:rsidP="00A72168">
      <w:pPr>
        <w:pStyle w:val="Listparagraf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p) </w:t>
      </w:r>
      <w:r w:rsidR="00A72168">
        <w:rPr>
          <w:rFonts w:ascii="Times New Roman" w:hAnsi="Times New Roman" w:cs="Times New Roman"/>
          <w:sz w:val="24"/>
          <w:szCs w:val="24"/>
        </w:rPr>
        <w:t xml:space="preserve">Determinați imaginea funcției </w:t>
      </w:r>
      <w:r w:rsidR="00A72168" w:rsidRPr="002E6262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3185CF1C">
          <v:shape id="_x0000_i1075" type="#_x0000_t75" style="width:14pt;height:16.5pt" o:ole="">
            <v:imagedata r:id="rId103" o:title=""/>
          </v:shape>
          <o:OLEObject Type="Embed" ProgID="Equation.DSMT4" ShapeID="_x0000_i1075" DrawAspect="Content" ObjectID="_1840101984" r:id="rId104"/>
        </w:object>
      </w:r>
    </w:p>
    <w:tbl>
      <w:tblPr>
        <w:tblStyle w:val="Tabelgril"/>
        <w:tblW w:w="0" w:type="auto"/>
        <w:tblInd w:w="70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4"/>
        <w:gridCol w:w="1129"/>
      </w:tblGrid>
      <w:tr w:rsidR="00A72168" w14:paraId="6114AA70" w14:textId="77777777" w:rsidTr="00150E55">
        <w:tc>
          <w:tcPr>
            <w:tcW w:w="7224" w:type="dxa"/>
            <w:tcBorders>
              <w:bottom w:val="single" w:sz="4" w:space="0" w:color="auto"/>
              <w:right w:val="single" w:sz="4" w:space="0" w:color="auto"/>
            </w:tcBorders>
          </w:tcPr>
          <w:p w14:paraId="20B48B1C" w14:textId="77777777" w:rsidR="0050734D" w:rsidRDefault="0050734D" w:rsidP="00A72168">
            <w:pPr>
              <w:pStyle w:val="Listparagraf"/>
              <w:numPr>
                <w:ilvl w:val="0"/>
                <w:numId w:val="7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0734D">
              <w:rPr>
                <w:rFonts w:ascii="Times New Roman" w:hAnsi="Times New Roman" w:cs="Times New Roman"/>
                <w:position w:val="-40"/>
                <w:sz w:val="24"/>
                <w:szCs w:val="24"/>
              </w:rPr>
              <w:object w:dxaOrig="5580" w:dyaOrig="1219" w14:anchorId="7567344B">
                <v:shape id="_x0000_i1076" type="#_x0000_t75" style="width:279.5pt;height:61pt" o:ole="">
                  <v:imagedata r:id="rId105" o:title=""/>
                </v:shape>
                <o:OLEObject Type="Embed" ProgID="Equation.DSMT4" ShapeID="_x0000_i1076" DrawAspect="Content" ObjectID="_1840101985" r:id="rId106"/>
              </w:object>
            </w:r>
          </w:p>
          <w:p w14:paraId="49497C79" w14:textId="77777777" w:rsidR="00A72168" w:rsidRPr="00A72168" w:rsidRDefault="0050734D" w:rsidP="0050734D">
            <w:pPr>
              <w:pStyle w:val="Listparagraf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E626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80" w:dyaOrig="620" w14:anchorId="134E1A42">
                <v:shape id="_x0000_i1077" type="#_x0000_t75" style="width:114.5pt;height:31.5pt" o:ole="">
                  <v:imagedata r:id="rId107" o:title=""/>
                </v:shape>
                <o:OLEObject Type="Embed" ProgID="Equation.DSMT4" ShapeID="_x0000_i1077" DrawAspect="Content" ObjectID="_1840101986" r:id="rId108"/>
              </w:object>
            </w:r>
            <w:r w:rsidRPr="0050734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365216F1">
                <v:shape id="_x0000_i1078" type="#_x0000_t75" style="width:9.5pt;height:14pt" o:ole="">
                  <v:imagedata r:id="rId40" o:title=""/>
                </v:shape>
                <o:OLEObject Type="Embed" ProgID="Equation.DSMT4" ShapeID="_x0000_i1078" DrawAspect="Content" ObjectID="_1840101987" r:id="rId109"/>
              </w:object>
            </w:r>
          </w:p>
        </w:tc>
        <w:tc>
          <w:tcPr>
            <w:tcW w:w="1129" w:type="dxa"/>
            <w:tcBorders>
              <w:left w:val="single" w:sz="4" w:space="0" w:color="auto"/>
              <w:bottom w:val="single" w:sz="4" w:space="0" w:color="auto"/>
            </w:tcBorders>
          </w:tcPr>
          <w:p w14:paraId="23391CDA" w14:textId="77777777" w:rsidR="00A72168" w:rsidRDefault="0050734D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p</w:t>
            </w:r>
          </w:p>
        </w:tc>
      </w:tr>
      <w:tr w:rsidR="00A72168" w14:paraId="1A132703" w14:textId="77777777" w:rsidTr="00150E55">
        <w:tc>
          <w:tcPr>
            <w:tcW w:w="7224" w:type="dxa"/>
            <w:tcBorders>
              <w:top w:val="single" w:sz="4" w:space="0" w:color="auto"/>
              <w:right w:val="single" w:sz="4" w:space="0" w:color="auto"/>
            </w:tcBorders>
          </w:tcPr>
          <w:p w14:paraId="70DB8352" w14:textId="77777777" w:rsidR="0005523C" w:rsidRPr="00203ED3" w:rsidRDefault="0050734D" w:rsidP="00203ED3">
            <w:pPr>
              <w:pStyle w:val="Listparagraf"/>
              <w:numPr>
                <w:ilvl w:val="0"/>
                <w:numId w:val="7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e </w:t>
            </w:r>
            <w:r w:rsidRPr="0050734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 w14:anchorId="0646E18A">
                <v:shape id="_x0000_i1079" type="#_x0000_t75" style="width:7pt;height:12pt" o:ole="">
                  <v:imagedata r:id="rId110" o:title=""/>
                </v:shape>
                <o:OLEObject Type="Embed" ProgID="Equation.DSMT4" ShapeID="_x0000_i1079" DrawAspect="Content" ObjectID="_1840101988" r:id="rId1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reapta tangentă la graficul funcției care este perpendiculară pe axa </w:t>
            </w:r>
            <w:r w:rsidR="0005523C" w:rsidRPr="0050734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68471145">
                <v:shape id="_x0000_i1080" type="#_x0000_t75" style="width:21pt;height:14pt" o:ole="">
                  <v:imagedata r:id="rId112" o:title=""/>
                </v:shape>
                <o:OLEObject Type="Embed" ProgID="Equation.DSMT4" ShapeID="_x0000_i1080" DrawAspect="Content" ObjectID="_1840101989" r:id="rId113"/>
              </w:object>
            </w:r>
            <w:r w:rsidR="0005523C">
              <w:rPr>
                <w:rFonts w:ascii="Times New Roman" w:hAnsi="Times New Roman" w:cs="Times New Roman"/>
                <w:sz w:val="24"/>
                <w:szCs w:val="24"/>
              </w:rPr>
              <w:t xml:space="preserve">și </w:t>
            </w:r>
            <w:r w:rsidR="0005523C" w:rsidRPr="0005523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00" w14:anchorId="096E6F5E">
                <v:shape id="_x0000_i1081" type="#_x0000_t75" style="width:59pt;height:20pt" o:ole="">
                  <v:imagedata r:id="rId114" o:title=""/>
                </v:shape>
                <o:OLEObject Type="Embed" ProgID="Equation.DSMT4" ShapeID="_x0000_i1081" DrawAspect="Content" ObjectID="_1840101990" r:id="rId115"/>
              </w:object>
            </w:r>
            <w:r w:rsidR="0005523C">
              <w:rPr>
                <w:rFonts w:ascii="Times New Roman" w:hAnsi="Times New Roman" w:cs="Times New Roman"/>
                <w:sz w:val="24"/>
                <w:szCs w:val="24"/>
              </w:rPr>
              <w:t>punctul de tangență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zultă că </w:t>
            </w:r>
            <w:r w:rsidR="0005523C" w:rsidRPr="0005523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80" w:dyaOrig="400" w14:anchorId="6CB320D1">
                <v:shape id="_x0000_i1082" type="#_x0000_t75" style="width:159pt;height:20pt" o:ole="">
                  <v:imagedata r:id="rId116" o:title=""/>
                </v:shape>
                <o:OLEObject Type="Embed" ProgID="Equation.DSMT4" ShapeID="_x0000_i1082" DrawAspect="Content" ObjectID="_1840101991" r:id="rId117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</w:tcBorders>
          </w:tcPr>
          <w:p w14:paraId="3049CB90" w14:textId="77777777" w:rsidR="00A72168" w:rsidRDefault="0005523C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A72168" w14:paraId="5086E4CF" w14:textId="77777777" w:rsidTr="00150E55">
        <w:tc>
          <w:tcPr>
            <w:tcW w:w="7224" w:type="dxa"/>
            <w:tcBorders>
              <w:bottom w:val="single" w:sz="4" w:space="0" w:color="auto"/>
              <w:right w:val="single" w:sz="4" w:space="0" w:color="auto"/>
            </w:tcBorders>
          </w:tcPr>
          <w:p w14:paraId="6BCC4D71" w14:textId="77777777" w:rsidR="00A72168" w:rsidRDefault="0005523C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05523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2EFEF08E">
                <v:shape id="_x0000_i1083" type="#_x0000_t75" style="width:9.5pt;height:14pt" o:ole="">
                  <v:imagedata r:id="rId40" o:title=""/>
                </v:shape>
                <o:OLEObject Type="Embed" ProgID="Equation.DSMT4" ShapeID="_x0000_i1083" DrawAspect="Content" ObjectID="_1840101992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zultă că </w:t>
            </w:r>
            <w:r w:rsidRPr="0005523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60" w:dyaOrig="620" w14:anchorId="055F5088">
                <v:shape id="_x0000_i1084" type="#_x0000_t75" style="width:93pt;height:31pt" o:ole="">
                  <v:imagedata r:id="rId119" o:title=""/>
                </v:shape>
                <o:OLEObject Type="Embed" ProgID="Equation.DSMT4" ShapeID="_x0000_i1084" DrawAspect="Content" ObjectID="_1840101993" r:id="rId120"/>
              </w:object>
            </w:r>
          </w:p>
        </w:tc>
        <w:tc>
          <w:tcPr>
            <w:tcW w:w="1129" w:type="dxa"/>
            <w:tcBorders>
              <w:left w:val="single" w:sz="4" w:space="0" w:color="auto"/>
              <w:bottom w:val="single" w:sz="4" w:space="0" w:color="auto"/>
            </w:tcBorders>
          </w:tcPr>
          <w:p w14:paraId="17C3E077" w14:textId="77777777" w:rsidR="00A72168" w:rsidRDefault="0005523C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A72168" w14:paraId="6C4BE497" w14:textId="77777777" w:rsidTr="00150E55">
        <w:tc>
          <w:tcPr>
            <w:tcW w:w="7224" w:type="dxa"/>
            <w:tcBorders>
              <w:top w:val="single" w:sz="4" w:space="0" w:color="auto"/>
              <w:right w:val="single" w:sz="4" w:space="0" w:color="auto"/>
            </w:tcBorders>
          </w:tcPr>
          <w:p w14:paraId="6204C026" w14:textId="77777777" w:rsidR="00A72168" w:rsidRPr="0005523C" w:rsidRDefault="00203ED3" w:rsidP="0005523C">
            <w:pPr>
              <w:pStyle w:val="Listparagraf"/>
              <w:numPr>
                <w:ilvl w:val="0"/>
                <w:numId w:val="7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3ED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820" w:dyaOrig="460" w14:anchorId="34A115D3">
                <v:shape id="_x0000_i1085" type="#_x0000_t75" style="width:141pt;height:23.5pt" o:ole="">
                  <v:imagedata r:id="rId121" o:title=""/>
                </v:shape>
                <o:OLEObject Type="Embed" ProgID="Equation.DSMT4" ShapeID="_x0000_i1085" DrawAspect="Content" ObjectID="_1840101994" r:id="rId1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</w:tcBorders>
          </w:tcPr>
          <w:p w14:paraId="6B4C61AC" w14:textId="77777777" w:rsidR="00A72168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A72168" w14:paraId="1D686925" w14:textId="77777777" w:rsidTr="00150E55">
        <w:tc>
          <w:tcPr>
            <w:tcW w:w="7224" w:type="dxa"/>
            <w:tcBorders>
              <w:right w:val="single" w:sz="4" w:space="0" w:color="auto"/>
            </w:tcBorders>
          </w:tcPr>
          <w:p w14:paraId="368D5E48" w14:textId="77777777" w:rsidR="00A72168" w:rsidRPr="00203ED3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203ED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620" w14:anchorId="22CEFDC5">
                <v:shape id="_x0000_i1086" type="#_x0000_t75" style="width:91pt;height:31pt" o:ole="">
                  <v:imagedata r:id="rId123" o:title=""/>
                </v:shape>
                <o:OLEObject Type="Embed" ProgID="Equation.DSMT4" ShapeID="_x0000_i1086" DrawAspect="Content" ObjectID="_1840101995" r:id="rId1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funcția </w:t>
            </w:r>
            <w:r w:rsidRPr="00203ED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79EA384B">
                <v:shape id="_x0000_i1087" type="#_x0000_t75" style="width:12pt;height:16.5pt" o:ole="">
                  <v:imagedata r:id="rId125" o:title=""/>
                </v:shape>
                <o:OLEObject Type="Embed" ProgID="Equation.DSMT4" ShapeID="_x0000_i1087" DrawAspect="Content" ObjectID="_1840101996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ste crescătoare pe</w:t>
            </w:r>
            <w:r w:rsidRPr="00203ED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59" w:dyaOrig="680" w14:anchorId="297E8B43">
                <v:shape id="_x0000_i1088" type="#_x0000_t75" style="width:43pt;height:34pt" o:ole="">
                  <v:imagedata r:id="rId127" o:title=""/>
                </v:shape>
                <o:OLEObject Type="Embed" ProgID="Equation.DSMT4" ShapeID="_x0000_i1088" DrawAspect="Content" ObjectID="_1840101997" r:id="rId1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și este    descrescătoare pe</w:t>
            </w:r>
            <w:r w:rsidRPr="00203ED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40" w:dyaOrig="680" w14:anchorId="76B1401C">
                <v:shape id="_x0000_i1089" type="#_x0000_t75" style="width:37pt;height:34pt" o:ole="">
                  <v:imagedata r:id="rId129" o:title=""/>
                </v:shape>
                <o:OLEObject Type="Embed" ProgID="Equation.DSMT4" ShapeID="_x0000_i1089" DrawAspect="Content" ObjectID="_1840101998" r:id="rId1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6866B982" w14:textId="77777777" w:rsidR="00A72168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  <w:p w14:paraId="47E7A9C3" w14:textId="77777777" w:rsidR="00203ED3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03ED3" w14:paraId="534CBAA9" w14:textId="77777777" w:rsidTr="00150E55">
        <w:tc>
          <w:tcPr>
            <w:tcW w:w="7224" w:type="dxa"/>
            <w:tcBorders>
              <w:right w:val="single" w:sz="4" w:space="0" w:color="auto"/>
            </w:tcBorders>
          </w:tcPr>
          <w:p w14:paraId="499678F9" w14:textId="77777777" w:rsidR="00203ED3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um funcția </w:t>
            </w:r>
            <w:r w:rsidRPr="00203ED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8F569E9">
                <v:shape id="_x0000_i1090" type="#_x0000_t75" style="width:12pt;height:16.5pt" o:ole="">
                  <v:imagedata r:id="rId131" o:title=""/>
                </v:shape>
                <o:OLEObject Type="Embed" ProgID="Equation.DSMT4" ShapeID="_x0000_i1090" DrawAspect="Content" ObjectID="_1840101999" r:id="rId1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ste continuă pe </w:t>
            </w:r>
            <w:r w:rsidRPr="00203ED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49ECCD4F">
                <v:shape id="_x0000_i1091" type="#_x0000_t75" style="width:12pt;height:13pt" o:ole="">
                  <v:imagedata r:id="rId133" o:title=""/>
                </v:shape>
                <o:OLEObject Type="Embed" ProgID="Equation.DSMT4" ShapeID="_x0000_i1091" DrawAspect="Content" ObjectID="_1840102000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și </w:t>
            </w:r>
            <w:r w:rsidRPr="00203ED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00" w:dyaOrig="680" w14:anchorId="1C8D3C59">
                <v:shape id="_x0000_i1092" type="#_x0000_t75" style="width:65pt;height:34pt" o:ole="">
                  <v:imagedata r:id="rId135" o:title=""/>
                </v:shape>
                <o:OLEObject Type="Embed" ProgID="Equation.DSMT4" ShapeID="_x0000_i1092" DrawAspect="Content" ObjectID="_1840102001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rezultă că </w:t>
            </w:r>
            <w:r w:rsidRPr="00203ED3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760" w:dyaOrig="480" w14:anchorId="7150E457">
                <v:shape id="_x0000_i1093" type="#_x0000_t75" style="width:88.5pt;height:24pt" o:ole="">
                  <v:imagedata r:id="rId137" o:title=""/>
                </v:shape>
                <o:OLEObject Type="Embed" ProgID="Equation.DSMT4" ShapeID="_x0000_i1093" DrawAspect="Content" ObjectID="_1840102002" r:id="rId138"/>
              </w:object>
            </w:r>
          </w:p>
        </w:tc>
        <w:tc>
          <w:tcPr>
            <w:tcW w:w="1129" w:type="dxa"/>
            <w:tcBorders>
              <w:left w:val="single" w:sz="4" w:space="0" w:color="auto"/>
            </w:tcBorders>
          </w:tcPr>
          <w:p w14:paraId="2CABBBB4" w14:textId="77777777" w:rsidR="00203ED3" w:rsidRDefault="00203ED3" w:rsidP="00BD3F2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</w:tbl>
    <w:p w14:paraId="41A1D02B" w14:textId="77777777" w:rsidR="00203ED3" w:rsidRDefault="00203ED3" w:rsidP="00203ED3">
      <w:pPr>
        <w:pStyle w:val="Listparagraf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consideră funcția </w:t>
      </w:r>
      <w:r w:rsidRPr="00B61DF0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4754DEC8">
          <v:shape id="_x0000_i1094" type="#_x0000_t75" style="width:210pt;height:31.5pt" o:ole="">
            <v:imagedata r:id="rId139" o:title=""/>
          </v:shape>
          <o:OLEObject Type="Embed" ProgID="Equation.DSMT4" ShapeID="_x0000_i1094" DrawAspect="Content" ObjectID="_1840102003" r:id="rId140"/>
        </w:object>
      </w:r>
    </w:p>
    <w:p w14:paraId="77BBD53D" w14:textId="77777777" w:rsidR="00203ED3" w:rsidRDefault="00203ED3" w:rsidP="00203ED3">
      <w:pPr>
        <w:pStyle w:val="Listparagraf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p) Determinați numărul real </w:t>
      </w:r>
      <w:r w:rsidRPr="00B61DF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DF37E31">
          <v:shape id="_x0000_i1095" type="#_x0000_t75" style="width:10.5pt;height:11pt" o:ole="">
            <v:imagedata r:id="rId141" o:title=""/>
          </v:shape>
          <o:OLEObject Type="Embed" ProgID="Equation.DSMT4" ShapeID="_x0000_i1095" DrawAspect="Content" ObjectID="_1840102004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știind că asimptota spre </w:t>
      </w:r>
      <w:r w:rsidRPr="00B61DF0">
        <w:rPr>
          <w:rFonts w:ascii="Times New Roman" w:hAnsi="Times New Roman" w:cs="Times New Roman"/>
          <w:position w:val="-4"/>
          <w:sz w:val="24"/>
          <w:szCs w:val="24"/>
        </w:rPr>
        <w:object w:dxaOrig="380" w:dyaOrig="220" w14:anchorId="213CE7FB">
          <v:shape id="_x0000_i1096" type="#_x0000_t75" style="width:19pt;height:11pt" o:ole="">
            <v:imagedata r:id="rId143" o:title=""/>
          </v:shape>
          <o:OLEObject Type="Embed" ProgID="Equation.DSMT4" ShapeID="_x0000_i1096" DrawAspect="Content" ObjectID="_1840102005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la graficul funcției </w:t>
      </w:r>
      <w:r w:rsidRPr="00A079ED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89C5B48">
          <v:shape id="_x0000_i1097" type="#_x0000_t75" style="width:12pt;height:16.5pt" o:ole="">
            <v:imagedata r:id="rId145" o:title=""/>
          </v:shape>
          <o:OLEObject Type="Embed" ProgID="Equation.DSMT4" ShapeID="_x0000_i1097" DrawAspect="Content" ObjectID="_1840102006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are ecuația </w:t>
      </w:r>
      <w:r w:rsidRPr="00A079E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1669D7D">
          <v:shape id="_x0000_i1098" type="#_x0000_t75" style="width:52.5pt;height:16.5pt" o:ole="">
            <v:imagedata r:id="rId147" o:title=""/>
          </v:shape>
          <o:OLEObject Type="Embed" ProgID="Equation.DSMT4" ShapeID="_x0000_i1098" DrawAspect="Content" ObjectID="_1840102007" r:id="rId1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BF07A45" w14:textId="77777777" w:rsidR="00BF23CC" w:rsidRDefault="00BF23CC" w:rsidP="00BF23CC">
      <w:pPr>
        <w:pStyle w:val="Listparagraf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p) Pentru </w:t>
      </w:r>
      <w:r w:rsidRPr="00A079E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8B4B76D">
          <v:shape id="_x0000_i1099" type="#_x0000_t75" style="width:34pt;height:14pt" o:ole="">
            <v:imagedata r:id="rId149" o:title=""/>
          </v:shape>
          <o:OLEObject Type="Embed" ProgID="Equation.DSMT4" ShapeID="_x0000_i1099" DrawAspect="Content" ObjectID="_1840102008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, asimptota spre </w:t>
      </w:r>
      <w:r w:rsidRPr="00B03959">
        <w:rPr>
          <w:rFonts w:ascii="Times New Roman" w:hAnsi="Times New Roman" w:cs="Times New Roman"/>
          <w:position w:val="-4"/>
          <w:sz w:val="24"/>
          <w:szCs w:val="24"/>
        </w:rPr>
        <w:object w:dxaOrig="380" w:dyaOrig="220" w14:anchorId="07EDA379">
          <v:shape id="_x0000_i1100" type="#_x0000_t75" style="width:19pt;height:11pt" o:ole="">
            <v:imagedata r:id="rId151" o:title=""/>
          </v:shape>
          <o:OLEObject Type="Embed" ProgID="Equation.DSMT4" ShapeID="_x0000_i1100" DrawAspect="Content" ObjectID="_1840102009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la graficul funcției îl  intersectează pe acesta în punctul </w:t>
      </w:r>
      <w:r w:rsidRPr="00A079E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2A50863">
          <v:shape id="_x0000_i1101" type="#_x0000_t75" style="width:12pt;height:13.5pt" o:ole="">
            <v:imagedata r:id="rId153" o:title=""/>
          </v:shape>
          <o:OLEObject Type="Embed" ProgID="Equation.DSMT4" ShapeID="_x0000_i1101" DrawAspect="Content" ObjectID="_1840102010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și intersectează asimptota verticală  a funcției în punctul </w:t>
      </w:r>
      <w:r w:rsidRPr="00A079E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03F96FB">
          <v:shape id="_x0000_i1102" type="#_x0000_t75" style="width:12pt;height:13.5pt" o:ole="">
            <v:imagedata r:id="rId155" o:title=""/>
          </v:shape>
          <o:OLEObject Type="Embed" ProgID="Equation.DSMT4" ShapeID="_x0000_i1102" DrawAspect="Content" ObjectID="_1840102011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. Să se determine aria triunghiului </w:t>
      </w:r>
      <w:r w:rsidRPr="00A079E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28FECEE">
          <v:shape id="_x0000_i1103" type="#_x0000_t75" style="width:31.5pt;height:16.5pt" o:ole="">
            <v:imagedata r:id="rId157" o:title=""/>
          </v:shape>
          <o:OLEObject Type="Embed" ProgID="Equation.DSMT4" ShapeID="_x0000_i1103" DrawAspect="Content" ObjectID="_1840102012" r:id="rId158"/>
        </w:object>
      </w:r>
      <w:r>
        <w:rPr>
          <w:rFonts w:ascii="Times New Roman" w:hAnsi="Times New Roman" w:cs="Times New Roman"/>
          <w:sz w:val="24"/>
          <w:szCs w:val="24"/>
        </w:rPr>
        <w:t xml:space="preserve"> unde </w:t>
      </w:r>
      <w:r w:rsidRPr="00A079E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68146D1">
          <v:shape id="_x0000_i1104" type="#_x0000_t75" style="width:37pt;height:16.5pt" o:ole="">
            <v:imagedata r:id="rId159" o:title=""/>
          </v:shape>
          <o:OLEObject Type="Embed" ProgID="Equation.DSMT4" ShapeID="_x0000_i1104" DrawAspect="Content" ObjectID="_1840102013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38FA5AC" w14:textId="77777777" w:rsidR="00BF23CC" w:rsidRPr="00531D0A" w:rsidRDefault="00BF23CC" w:rsidP="00BF23CC">
      <w:pPr>
        <w:pStyle w:val="Listparagraf"/>
        <w:spacing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gril"/>
        <w:tblW w:w="0" w:type="auto"/>
        <w:tblInd w:w="709" w:type="dxa"/>
        <w:tblLook w:val="04A0" w:firstRow="1" w:lastRow="0" w:firstColumn="1" w:lastColumn="0" w:noHBand="0" w:noVBand="1"/>
      </w:tblPr>
      <w:tblGrid>
        <w:gridCol w:w="7083"/>
        <w:gridCol w:w="1270"/>
      </w:tblGrid>
      <w:tr w:rsidR="00203ED3" w14:paraId="2DFC3199" w14:textId="77777777" w:rsidTr="00203ED3">
        <w:tc>
          <w:tcPr>
            <w:tcW w:w="7083" w:type="dxa"/>
          </w:tcPr>
          <w:p w14:paraId="48D39405" w14:textId="77777777" w:rsidR="00B83CB1" w:rsidRDefault="00B83CB1" w:rsidP="00B83CB1">
            <w:pPr>
              <w:pStyle w:val="Listparagraf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m </w:t>
            </w:r>
            <w:r w:rsidRPr="00B83C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20" w14:anchorId="3886B065">
                <v:shape id="_x0000_i1105" type="#_x0000_t75" style="width:102pt;height:16.5pt" o:ole="">
                  <v:imagedata r:id="rId161" o:title=""/>
                </v:shape>
                <o:OLEObject Type="Embed" ProgID="Equation.DSMT4" ShapeID="_x0000_i1105" DrawAspect="Content" ObjectID="_1840102014" r:id="rId1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și</w:t>
            </w:r>
            <w:r w:rsidRPr="00B83C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2229DED2">
                <v:shape id="_x0000_i1106" type="#_x0000_t75" style="width:28pt;height:14pt" o:ole="">
                  <v:imagedata r:id="rId163" o:title=""/>
                </v:shape>
                <o:OLEObject Type="Embed" ProgID="Equation.DSMT4" ShapeID="_x0000_i1106" DrawAspect="Content" ObjectID="_1840102015" r:id="rId164"/>
              </w:object>
            </w:r>
          </w:p>
          <w:p w14:paraId="77E26A2A" w14:textId="77777777" w:rsidR="00203ED3" w:rsidRPr="00B83CB1" w:rsidRDefault="00B83CB1" w:rsidP="00B83CB1">
            <w:pPr>
              <w:pStyle w:val="Listparagraf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3CB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280" w:dyaOrig="680" w14:anchorId="3B55E6BF">
                <v:shape id="_x0000_i1107" type="#_x0000_t75" style="width:264.5pt;height:34pt" o:ole="">
                  <v:imagedata r:id="rId165" o:title=""/>
                </v:shape>
                <o:OLEObject Type="Embed" ProgID="Equation.DSMT4" ShapeID="_x0000_i1107" DrawAspect="Content" ObjectID="_1840102016" r:id="rId166"/>
              </w:object>
            </w:r>
            <w:r w:rsidRPr="00B83C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 w14:anchorId="6981F9A9">
                <v:shape id="_x0000_i1108" type="#_x0000_t75" style="width:51pt;height:14pt" o:ole="">
                  <v:imagedata r:id="rId167" o:title=""/>
                </v:shape>
                <o:OLEObject Type="Embed" ProgID="Equation.DSMT4" ShapeID="_x0000_i1108" DrawAspect="Content" ObjectID="_1840102017" r:id="rId168"/>
              </w:object>
            </w:r>
          </w:p>
        </w:tc>
        <w:tc>
          <w:tcPr>
            <w:tcW w:w="1270" w:type="dxa"/>
          </w:tcPr>
          <w:p w14:paraId="440FD21B" w14:textId="77777777" w:rsidR="00203ED3" w:rsidRDefault="00B83CB1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p</w:t>
            </w:r>
          </w:p>
        </w:tc>
      </w:tr>
      <w:tr w:rsidR="00203ED3" w14:paraId="24E5FF1E" w14:textId="77777777" w:rsidTr="00203ED3">
        <w:tc>
          <w:tcPr>
            <w:tcW w:w="7083" w:type="dxa"/>
          </w:tcPr>
          <w:p w14:paraId="3F07819D" w14:textId="77777777" w:rsidR="00203ED3" w:rsidRPr="00B83CB1" w:rsidRDefault="00B83CB1" w:rsidP="00B83CB1">
            <w:pPr>
              <w:pStyle w:val="Listparagraf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m </w:t>
            </w:r>
            <w:r w:rsidR="00BF23CC" w:rsidRPr="00B83C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3A53C527">
                <v:shape id="_x0000_i1109" type="#_x0000_t75" style="width:34pt;height:14pt" o:ole="">
                  <v:imagedata r:id="rId169" o:title=""/>
                </v:shape>
                <o:OLEObject Type="Embed" ProgID="Equation.DSMT4" ShapeID="_x0000_i1109" DrawAspect="Content" ObjectID="_1840102018" r:id="rId170"/>
              </w:object>
            </w:r>
            <w:r w:rsidR="00BF23CC">
              <w:rPr>
                <w:rFonts w:ascii="Times New Roman" w:hAnsi="Times New Roman" w:cs="Times New Roman"/>
                <w:sz w:val="24"/>
                <w:szCs w:val="24"/>
              </w:rPr>
              <w:t xml:space="preserve">, rezultă din punctul a) că asimptota spre </w:t>
            </w:r>
            <w:r w:rsidR="00BF23CC" w:rsidRPr="00BF23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3ABF2D34">
                <v:shape id="_x0000_i1110" type="#_x0000_t75" style="width:19pt;height:11pt" o:ole="">
                  <v:imagedata r:id="rId171" o:title=""/>
                </v:shape>
                <o:OLEObject Type="Embed" ProgID="Equation.DSMT4" ShapeID="_x0000_i1110" DrawAspect="Content" ObjectID="_1840102019" r:id="rId172"/>
              </w:object>
            </w:r>
            <w:r w:rsidR="00BF23CC">
              <w:rPr>
                <w:rFonts w:ascii="Times New Roman" w:hAnsi="Times New Roman" w:cs="Times New Roman"/>
                <w:sz w:val="24"/>
                <w:szCs w:val="24"/>
              </w:rPr>
              <w:t xml:space="preserve"> la graficul funcției este dreapta </w:t>
            </w:r>
            <w:r w:rsidR="00BF23CC" w:rsidRPr="00BF23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5335FB08">
                <v:shape id="_x0000_i1111" type="#_x0000_t75" style="width:11pt;height:14pt" o:ole="">
                  <v:imagedata r:id="rId173" o:title=""/>
                </v:shape>
                <o:OLEObject Type="Embed" ProgID="Equation.DSMT4" ShapeID="_x0000_i1111" DrawAspect="Content" ObjectID="_1840102020" r:id="rId174"/>
              </w:object>
            </w:r>
            <w:r w:rsidR="00BF23CC">
              <w:rPr>
                <w:rFonts w:ascii="Times New Roman" w:hAnsi="Times New Roman" w:cs="Times New Roman"/>
                <w:sz w:val="24"/>
                <w:szCs w:val="24"/>
              </w:rPr>
              <w:t xml:space="preserve">de ecuație </w:t>
            </w:r>
            <w:r w:rsidR="00BF23CC" w:rsidRPr="00BF23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58EC4543">
                <v:shape id="_x0000_i1112" type="#_x0000_t75" style="width:9.5pt;height:14pt" o:ole="">
                  <v:imagedata r:id="rId40" o:title=""/>
                </v:shape>
                <o:OLEObject Type="Embed" ProgID="Equation.DSMT4" ShapeID="_x0000_i1112" DrawAspect="Content" ObjectID="_1840102021" r:id="rId175"/>
              </w:object>
            </w:r>
            <w:r w:rsidR="00BF23CC" w:rsidRPr="00BF23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 w14:anchorId="7B29EFA2">
                <v:shape id="_x0000_i1113" type="#_x0000_t75" style="width:55pt;height:16.5pt" o:ole="">
                  <v:imagedata r:id="rId176" o:title=""/>
                </v:shape>
                <o:OLEObject Type="Embed" ProgID="Equation.DSMT4" ShapeID="_x0000_i1113" DrawAspect="Content" ObjectID="_1840102022" r:id="rId177"/>
              </w:object>
            </w:r>
          </w:p>
        </w:tc>
        <w:tc>
          <w:tcPr>
            <w:tcW w:w="1270" w:type="dxa"/>
          </w:tcPr>
          <w:p w14:paraId="1E04455F" w14:textId="77777777" w:rsidR="00203ED3" w:rsidRDefault="00BF23CC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203ED3" w14:paraId="1984137A" w14:textId="77777777" w:rsidTr="00203ED3">
        <w:tc>
          <w:tcPr>
            <w:tcW w:w="7083" w:type="dxa"/>
          </w:tcPr>
          <w:p w14:paraId="2678DED1" w14:textId="77777777" w:rsidR="00203ED3" w:rsidRDefault="00BF23CC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Deoarece </w:t>
            </w:r>
            <w:r w:rsidRPr="00BF23CC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300" w:dyaOrig="600" w14:anchorId="12DB00F5">
                <v:shape id="_x0000_i1114" type="#_x0000_t75" style="width:65pt;height:30pt" o:ole="">
                  <v:imagedata r:id="rId178" o:title=""/>
                </v:shape>
                <o:OLEObject Type="Embed" ProgID="Equation.DSMT4" ShapeID="_x0000_i1114" DrawAspect="Content" ObjectID="_1840102023" r:id="rId1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zultă că asimptota verticală este axa </w:t>
            </w:r>
            <w:r w:rsidRPr="00BF23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 w14:anchorId="76C06814">
                <v:shape id="_x0000_i1115" type="#_x0000_t75" style="width:20pt;height:14pt" o:ole="">
                  <v:imagedata r:id="rId180" o:title=""/>
                </v:shape>
                <o:OLEObject Type="Embed" ProgID="Equation.DSMT4" ShapeID="_x0000_i1115" DrawAspect="Content" ObjectID="_1840102024" r:id="rId181"/>
              </w:object>
            </w:r>
          </w:p>
        </w:tc>
        <w:tc>
          <w:tcPr>
            <w:tcW w:w="1270" w:type="dxa"/>
          </w:tcPr>
          <w:p w14:paraId="0608C541" w14:textId="77777777" w:rsidR="00203ED3" w:rsidRDefault="00BF23CC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203ED3" w14:paraId="4180ED2B" w14:textId="77777777" w:rsidTr="00203ED3">
        <w:tc>
          <w:tcPr>
            <w:tcW w:w="7083" w:type="dxa"/>
          </w:tcPr>
          <w:p w14:paraId="7AEBE005" w14:textId="77777777" w:rsidR="00203ED3" w:rsidRDefault="00150E55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BF23CC">
              <w:rPr>
                <w:rFonts w:ascii="Times New Roman" w:hAnsi="Times New Roman" w:cs="Times New Roman"/>
                <w:sz w:val="24"/>
                <w:szCs w:val="24"/>
              </w:rPr>
              <w:t xml:space="preserve">Rezolvând sistemul </w:t>
            </w:r>
            <w:r w:rsidR="00BF23CC" w:rsidRPr="00BF23C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180" w:dyaOrig="720" w14:anchorId="4E65C67E">
                <v:shape id="_x0000_i1116" type="#_x0000_t75" style="width:59pt;height:36pt" o:ole="">
                  <v:imagedata r:id="rId182" o:title=""/>
                </v:shape>
                <o:OLEObject Type="Embed" ProgID="Equation.DSMT4" ShapeID="_x0000_i1116" DrawAspect="Content" ObjectID="_1840102025" r:id="rId183"/>
              </w:object>
            </w:r>
            <w:r w:rsidR="00BF23CC">
              <w:rPr>
                <w:rFonts w:ascii="Times New Roman" w:hAnsi="Times New Roman" w:cs="Times New Roman"/>
                <w:sz w:val="24"/>
                <w:szCs w:val="24"/>
              </w:rPr>
              <w:t xml:space="preserve">, obtinem că </w:t>
            </w:r>
            <w:r w:rsidR="00206DE1" w:rsidRPr="00206DE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 w14:anchorId="317CBA19">
                <v:shape id="_x0000_i1117" type="#_x0000_t75" style="width:90pt;height:20pt" o:ole="">
                  <v:imagedata r:id="rId184" o:title=""/>
                </v:shape>
                <o:OLEObject Type="Embed" ProgID="Equation.DSMT4" ShapeID="_x0000_i1117" DrawAspect="Content" ObjectID="_1840102026" r:id="rId185"/>
              </w:object>
            </w:r>
          </w:p>
        </w:tc>
        <w:tc>
          <w:tcPr>
            <w:tcW w:w="1270" w:type="dxa"/>
          </w:tcPr>
          <w:p w14:paraId="45FE2291" w14:textId="77777777" w:rsidR="00203ED3" w:rsidRDefault="00206DE1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  <w:tr w:rsidR="00206DE1" w14:paraId="63776087" w14:textId="77777777" w:rsidTr="00203ED3">
        <w:tc>
          <w:tcPr>
            <w:tcW w:w="7083" w:type="dxa"/>
          </w:tcPr>
          <w:p w14:paraId="0A1751F5" w14:textId="77777777" w:rsidR="00206DE1" w:rsidRDefault="00150E55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206DE1" w:rsidRPr="00206DE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00" w14:anchorId="18FC2142">
                <v:shape id="_x0000_i1118" type="#_x0000_t75" style="width:97pt;height:20pt" o:ole="">
                  <v:imagedata r:id="rId186" o:title=""/>
                </v:shape>
                <o:OLEObject Type="Embed" ProgID="Equation.DSMT4" ShapeID="_x0000_i1118" DrawAspect="Content" ObjectID="_1840102027" r:id="rId187"/>
              </w:object>
            </w:r>
          </w:p>
        </w:tc>
        <w:tc>
          <w:tcPr>
            <w:tcW w:w="1270" w:type="dxa"/>
          </w:tcPr>
          <w:p w14:paraId="3BAFD47C" w14:textId="77777777" w:rsidR="00206DE1" w:rsidRDefault="00206DE1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  <w:r w:rsidRPr="00206D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1B94A218">
                <v:shape id="_x0000_i1119" type="#_x0000_t75" style="width:9.5pt;height:14pt" o:ole="">
                  <v:imagedata r:id="rId40" o:title=""/>
                </v:shape>
                <o:OLEObject Type="Embed" ProgID="Equation.DSMT4" ShapeID="_x0000_i1119" DrawAspect="Content" ObjectID="_1840102028" r:id="rId188"/>
              </w:object>
            </w:r>
          </w:p>
        </w:tc>
      </w:tr>
      <w:tr w:rsidR="00206DE1" w14:paraId="4654105B" w14:textId="77777777" w:rsidTr="00203ED3">
        <w:tc>
          <w:tcPr>
            <w:tcW w:w="7083" w:type="dxa"/>
          </w:tcPr>
          <w:p w14:paraId="75BEFFD2" w14:textId="77777777" w:rsidR="00206DE1" w:rsidRDefault="00150E55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206DE1" w:rsidRPr="00206DE1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860" w:dyaOrig="1120" w14:anchorId="301B2047">
                <v:shape id="_x0000_i1120" type="#_x0000_t75" style="width:143pt;height:56pt" o:ole="">
                  <v:imagedata r:id="rId189" o:title=""/>
                </v:shape>
                <o:OLEObject Type="Embed" ProgID="Equation.DSMT4" ShapeID="_x0000_i1120" DrawAspect="Content" ObjectID="_1840102029" r:id="rId190"/>
              </w:object>
            </w:r>
          </w:p>
        </w:tc>
        <w:tc>
          <w:tcPr>
            <w:tcW w:w="1270" w:type="dxa"/>
          </w:tcPr>
          <w:p w14:paraId="3B6900E4" w14:textId="77777777" w:rsidR="00206DE1" w:rsidRDefault="00206DE1" w:rsidP="00203ED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p</w:t>
            </w:r>
          </w:p>
        </w:tc>
      </w:tr>
    </w:tbl>
    <w:p w14:paraId="2204519F" w14:textId="77777777" w:rsidR="00A72168" w:rsidRPr="00BD3F28" w:rsidRDefault="00A72168" w:rsidP="00203ED3">
      <w:pPr>
        <w:spacing w:line="276" w:lineRule="auto"/>
        <w:ind w:left="709"/>
        <w:rPr>
          <w:rFonts w:ascii="Times New Roman" w:hAnsi="Times New Roman" w:cs="Times New Roman"/>
          <w:sz w:val="24"/>
          <w:szCs w:val="24"/>
        </w:rPr>
      </w:pPr>
    </w:p>
    <w:sectPr w:rsidR="00A72168" w:rsidRPr="00BD3F2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78385F"/>
    <w:multiLevelType w:val="hybridMultilevel"/>
    <w:tmpl w:val="DA58E008"/>
    <w:lvl w:ilvl="0" w:tplc="C5748E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B452DF"/>
    <w:multiLevelType w:val="hybridMultilevel"/>
    <w:tmpl w:val="F482C640"/>
    <w:lvl w:ilvl="0" w:tplc="8E780C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5575967"/>
    <w:multiLevelType w:val="hybridMultilevel"/>
    <w:tmpl w:val="D1401EB6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D51844"/>
    <w:multiLevelType w:val="hybridMultilevel"/>
    <w:tmpl w:val="388CD96E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B8281B"/>
    <w:multiLevelType w:val="hybridMultilevel"/>
    <w:tmpl w:val="2EDC0068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F66D9F"/>
    <w:multiLevelType w:val="hybridMultilevel"/>
    <w:tmpl w:val="2FD6753A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4D5088"/>
    <w:multiLevelType w:val="hybridMultilevel"/>
    <w:tmpl w:val="A15247D0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E03425"/>
    <w:multiLevelType w:val="hybridMultilevel"/>
    <w:tmpl w:val="61DCCF92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953C94"/>
    <w:multiLevelType w:val="hybridMultilevel"/>
    <w:tmpl w:val="501A5FBE"/>
    <w:lvl w:ilvl="0" w:tplc="2A045C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52952799">
    <w:abstractNumId w:val="6"/>
  </w:num>
  <w:num w:numId="2" w16cid:durableId="953907021">
    <w:abstractNumId w:val="0"/>
  </w:num>
  <w:num w:numId="3" w16cid:durableId="147867381">
    <w:abstractNumId w:val="5"/>
  </w:num>
  <w:num w:numId="4" w16cid:durableId="1985575872">
    <w:abstractNumId w:val="3"/>
  </w:num>
  <w:num w:numId="5" w16cid:durableId="1273245987">
    <w:abstractNumId w:val="7"/>
  </w:num>
  <w:num w:numId="6" w16cid:durableId="2057004389">
    <w:abstractNumId w:val="1"/>
  </w:num>
  <w:num w:numId="7" w16cid:durableId="462700965">
    <w:abstractNumId w:val="4"/>
  </w:num>
  <w:num w:numId="8" w16cid:durableId="719519956">
    <w:abstractNumId w:val="8"/>
  </w:num>
  <w:num w:numId="9" w16cid:durableId="19548243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20DC"/>
    <w:rsid w:val="0005523C"/>
    <w:rsid w:val="000D2C76"/>
    <w:rsid w:val="000E7E9D"/>
    <w:rsid w:val="00150E55"/>
    <w:rsid w:val="001B459F"/>
    <w:rsid w:val="00203ED3"/>
    <w:rsid w:val="00206DE1"/>
    <w:rsid w:val="00336EEE"/>
    <w:rsid w:val="003D740D"/>
    <w:rsid w:val="00502C42"/>
    <w:rsid w:val="0050734D"/>
    <w:rsid w:val="005C7A75"/>
    <w:rsid w:val="0060122E"/>
    <w:rsid w:val="00782020"/>
    <w:rsid w:val="008826CD"/>
    <w:rsid w:val="00927689"/>
    <w:rsid w:val="009731C0"/>
    <w:rsid w:val="00A72168"/>
    <w:rsid w:val="00A9046F"/>
    <w:rsid w:val="00B72018"/>
    <w:rsid w:val="00B83CB1"/>
    <w:rsid w:val="00BB23D5"/>
    <w:rsid w:val="00BD3F28"/>
    <w:rsid w:val="00BF23CC"/>
    <w:rsid w:val="00F120DC"/>
    <w:rsid w:val="00F55AA0"/>
    <w:rsid w:val="00F721C6"/>
    <w:rsid w:val="00FB6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7A255E"/>
  <w15:chartTrackingRefBased/>
  <w15:docId w15:val="{80E3D156-1188-4D2F-A993-56ECB4F08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20DC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F120DC"/>
    <w:pPr>
      <w:ind w:left="720"/>
      <w:contextualSpacing/>
    </w:pPr>
  </w:style>
  <w:style w:type="table" w:styleId="Tabelgril">
    <w:name w:val="Table Grid"/>
    <w:basedOn w:val="TabelNormal"/>
    <w:uiPriority w:val="39"/>
    <w:rsid w:val="00F120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7FECC8-F8E1-42EF-8A14-E292C2123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3</Pages>
  <Words>669</Words>
  <Characters>3885</Characters>
  <Application>Microsoft Office Word</Application>
  <DocSecurity>0</DocSecurity>
  <Lines>32</Lines>
  <Paragraphs>9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b</dc:creator>
  <cp:keywords/>
  <dc:description/>
  <cp:lastModifiedBy>catabarbuta@gmail.com</cp:lastModifiedBy>
  <cp:revision>16</cp:revision>
  <dcterms:created xsi:type="dcterms:W3CDTF">2026-05-07T07:36:00Z</dcterms:created>
  <dcterms:modified xsi:type="dcterms:W3CDTF">2026-05-12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